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1F0" w:rsidRDefault="00143700" w:rsidP="001F0EB5">
      <w:pPr>
        <w:pBdr>
          <w:left w:val="single" w:sz="18" w:space="4" w:color="auto"/>
        </w:pBdr>
      </w:pPr>
      <w:r>
        <w:t>Line up Dominoes</w:t>
      </w:r>
      <w:r w:rsidR="00952A7F">
        <w:t xml:space="preserve">: Algebra </w:t>
      </w:r>
      <w:bookmarkStart w:id="0" w:name="_GoBack"/>
      <w:bookmarkEnd w:id="0"/>
    </w:p>
    <w:tbl>
      <w:tblPr>
        <w:tblStyle w:val="TableGrid"/>
        <w:tblW w:w="14850" w:type="dxa"/>
        <w:tblLook w:val="04A0" w:firstRow="1" w:lastRow="0" w:firstColumn="1" w:lastColumn="0" w:noHBand="0" w:noVBand="1"/>
      </w:tblPr>
      <w:tblGrid>
        <w:gridCol w:w="4950"/>
        <w:gridCol w:w="4950"/>
        <w:gridCol w:w="4950"/>
      </w:tblGrid>
      <w:tr w:rsidR="008941F0" w:rsidTr="001F0EB5">
        <w:trPr>
          <w:trHeight w:val="1956"/>
        </w:trPr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Pr="008941F0" w:rsidRDefault="008941F0" w:rsidP="001F0EB5">
            <w:pPr>
              <w:pBdr>
                <w:left w:val="single" w:sz="18" w:space="4" w:color="auto"/>
              </w:pBdr>
              <w:rPr>
                <w:sz w:val="44"/>
                <w:szCs w:val="40"/>
              </w:rPr>
            </w:pPr>
          </w:p>
          <w:p w:rsidR="008941F0" w:rsidRPr="008941F0" w:rsidRDefault="00FD2AEC" w:rsidP="001F0EB5">
            <w:pPr>
              <w:pBdr>
                <w:left w:val="single" w:sz="18" w:space="4" w:color="auto"/>
              </w:pBdr>
              <w:jc w:val="center"/>
              <w:rPr>
                <w:sz w:val="36"/>
              </w:rPr>
            </w:pPr>
            <w:r>
              <w:rPr>
                <w:noProof/>
                <w:sz w:val="44"/>
                <w:szCs w:val="40"/>
              </w:rPr>
              <w:drawing>
                <wp:anchor distT="0" distB="0" distL="114300" distR="114300" simplePos="0" relativeHeight="251658240" behindDoc="0" locked="0" layoutInCell="1" allowOverlap="1" wp14:anchorId="62713866" wp14:editId="2C8D945F">
                  <wp:simplePos x="0" y="0"/>
                  <wp:positionH relativeFrom="column">
                    <wp:posOffset>1410970</wp:posOffset>
                  </wp:positionH>
                  <wp:positionV relativeFrom="paragraph">
                    <wp:posOffset>-264160</wp:posOffset>
                  </wp:positionV>
                  <wp:extent cx="104775" cy="1143000"/>
                  <wp:effectExtent l="0" t="0" r="9525" b="0"/>
                  <wp:wrapSquare wrapText="bothSides"/>
                  <wp:docPr id="6" name="Picture 6" descr="D:\Users\pmgerheart\Desktop\Untit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D:\Users\pmgerheart\Desktop\Untit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143700">
              <w:rPr>
                <w:sz w:val="44"/>
              </w:rPr>
              <w:t>Beg</w:t>
            </w:r>
            <w:r w:rsidR="008D6607">
              <w:rPr>
                <w:sz w:val="44"/>
              </w:rPr>
              <w:t>in</w:t>
            </w:r>
            <w:r>
              <w:rPr>
                <w:sz w:val="44"/>
              </w:rPr>
              <w:t xml:space="preserve">                             </w:t>
            </w:r>
            <w:r w:rsidR="008D6607" w:rsidRPr="00AD12ED">
              <w:rPr>
                <w:position w:val="-6"/>
                <w:sz w:val="44"/>
              </w:rPr>
              <w:object w:dxaOrig="8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75pt;height:31.5pt" o:ole="">
                  <v:imagedata r:id="rId7" o:title=""/>
                </v:shape>
                <o:OLEObject Type="Embed" ProgID="Equation.DSMT4" ShapeID="_x0000_i1025" DrawAspect="Content" ObjectID="_1366533730" r:id="rId8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8941F0" w:rsidP="001F0EB5">
            <w:pPr>
              <w:pBdr>
                <w:left w:val="single" w:sz="18" w:space="4" w:color="auto"/>
              </w:pBdr>
              <w:rPr>
                <w:sz w:val="44"/>
              </w:rPr>
            </w:pPr>
          </w:p>
          <w:p w:rsidR="008941F0" w:rsidRPr="008941F0" w:rsidRDefault="00AD12ED" w:rsidP="001F0EB5">
            <w:pPr>
              <w:pBdr>
                <w:left w:val="single" w:sz="18" w:space="4" w:color="auto"/>
              </w:pBdr>
              <w:jc w:val="center"/>
              <w:rPr>
                <w:sz w:val="44"/>
              </w:rPr>
            </w:pPr>
            <w:r w:rsidRPr="008941F0">
              <w:rPr>
                <w:position w:val="-10"/>
                <w:sz w:val="44"/>
              </w:rPr>
              <w:object w:dxaOrig="600" w:dyaOrig="360">
                <v:shape id="_x0000_i1026" type="#_x0000_t75" style="width:58.5pt;height:36pt" o:ole="">
                  <v:imagedata r:id="rId9" o:title=""/>
                </v:shape>
                <o:OLEObject Type="Embed" ProgID="Equation.DSMT4" ShapeID="_x0000_i1026" DrawAspect="Content" ObjectID="_1366533731" r:id="rId10"/>
              </w:object>
            </w:r>
            <w:r w:rsidR="008941F0">
              <w:rPr>
                <w:sz w:val="44"/>
              </w:rPr>
              <w:t xml:space="preserve">                        </w:t>
            </w:r>
            <w:r w:rsidRPr="008941F0">
              <w:rPr>
                <w:position w:val="-24"/>
                <w:sz w:val="44"/>
              </w:rPr>
              <w:object w:dxaOrig="520" w:dyaOrig="660">
                <v:shape id="_x0000_i1027" type="#_x0000_t75" style="width:39.75pt;height:51pt" o:ole="">
                  <v:imagedata r:id="rId11" o:title=""/>
                </v:shape>
                <o:OLEObject Type="Embed" ProgID="Equation.DSMT4" ShapeID="_x0000_i1027" DrawAspect="Content" ObjectID="_1366533732" r:id="rId12"/>
              </w:object>
            </w:r>
          </w:p>
          <w:p w:rsidR="008941F0" w:rsidRPr="008941F0" w:rsidRDefault="00FD2AEC" w:rsidP="001F0EB5">
            <w:pPr>
              <w:pBdr>
                <w:left w:val="single" w:sz="18" w:space="4" w:color="auto"/>
              </w:pBdr>
              <w:rPr>
                <w:sz w:val="40"/>
              </w:rPr>
            </w:pPr>
            <w:r>
              <w:rPr>
                <w:noProof/>
                <w:sz w:val="44"/>
              </w:rPr>
              <w:drawing>
                <wp:anchor distT="0" distB="0" distL="114300" distR="114300" simplePos="0" relativeHeight="251659264" behindDoc="0" locked="0" layoutInCell="1" allowOverlap="1" wp14:anchorId="4E81C8E4" wp14:editId="6404BE80">
                  <wp:simplePos x="0" y="0"/>
                  <wp:positionH relativeFrom="column">
                    <wp:posOffset>1299210</wp:posOffset>
                  </wp:positionH>
                  <wp:positionV relativeFrom="paragraph">
                    <wp:posOffset>-916940</wp:posOffset>
                  </wp:positionV>
                  <wp:extent cx="109855" cy="1146175"/>
                  <wp:effectExtent l="0" t="0" r="4445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8941F0" w:rsidP="001F0EB5">
            <w:pPr>
              <w:rPr>
                <w:sz w:val="44"/>
                <w:szCs w:val="44"/>
              </w:rPr>
            </w:pPr>
          </w:p>
          <w:p w:rsidR="008941F0" w:rsidRPr="008941F0" w:rsidRDefault="00FD2AEC" w:rsidP="001F0EB5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0288" behindDoc="0" locked="0" layoutInCell="1" allowOverlap="1" wp14:anchorId="250D0F04" wp14:editId="0105D01E">
                  <wp:simplePos x="0" y="0"/>
                  <wp:positionH relativeFrom="column">
                    <wp:posOffset>1266190</wp:posOffset>
                  </wp:positionH>
                  <wp:positionV relativeFrom="paragraph">
                    <wp:posOffset>-266065</wp:posOffset>
                  </wp:positionV>
                  <wp:extent cx="109855" cy="1146175"/>
                  <wp:effectExtent l="0" t="0" r="4445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D12ED" w:rsidRPr="008941F0">
              <w:rPr>
                <w:position w:val="-28"/>
                <w:sz w:val="44"/>
                <w:szCs w:val="44"/>
              </w:rPr>
              <w:object w:dxaOrig="460" w:dyaOrig="700">
                <v:shape id="_x0000_i1028" type="#_x0000_t75" style="width:32.25pt;height:51pt" o:ole="">
                  <v:imagedata r:id="rId14" o:title=""/>
                </v:shape>
                <o:OLEObject Type="Embed" ProgID="Equation.DSMT4" ShapeID="_x0000_i1028" DrawAspect="Content" ObjectID="_1366533733" r:id="rId15"/>
              </w:object>
            </w:r>
            <w:r w:rsidR="00AD12ED">
              <w:rPr>
                <w:sz w:val="44"/>
                <w:szCs w:val="44"/>
              </w:rPr>
              <w:t xml:space="preserve">               </w:t>
            </w:r>
            <w:r w:rsidR="008941F0">
              <w:rPr>
                <w:sz w:val="44"/>
                <w:szCs w:val="44"/>
              </w:rPr>
              <w:t xml:space="preserve">        </w:t>
            </w:r>
            <w:r w:rsidR="00AD12ED" w:rsidRPr="008941F0">
              <w:rPr>
                <w:position w:val="-24"/>
                <w:sz w:val="44"/>
                <w:szCs w:val="44"/>
              </w:rPr>
              <w:object w:dxaOrig="1100" w:dyaOrig="660">
                <v:shape id="_x0000_i1029" type="#_x0000_t75" style="width:74.25pt;height:45.75pt" o:ole="">
                  <v:imagedata r:id="rId16" o:title=""/>
                </v:shape>
                <o:OLEObject Type="Embed" ProgID="Equation.DSMT4" ShapeID="_x0000_i1029" DrawAspect="Content" ObjectID="_1366533734" r:id="rId17"/>
              </w:object>
            </w:r>
          </w:p>
        </w:tc>
      </w:tr>
      <w:tr w:rsidR="008941F0" w:rsidTr="001F0EB5">
        <w:trPr>
          <w:trHeight w:val="1956"/>
        </w:trPr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FD2AEC" w:rsidP="001F0EB5">
            <w:pPr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1312" behindDoc="0" locked="0" layoutInCell="1" allowOverlap="1" wp14:anchorId="15FDFCC7" wp14:editId="4BD72A1F">
                  <wp:simplePos x="0" y="0"/>
                  <wp:positionH relativeFrom="column">
                    <wp:posOffset>1409065</wp:posOffset>
                  </wp:positionH>
                  <wp:positionV relativeFrom="paragraph">
                    <wp:posOffset>79375</wp:posOffset>
                  </wp:positionV>
                  <wp:extent cx="109855" cy="1146175"/>
                  <wp:effectExtent l="0" t="0" r="4445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941F0" w:rsidRDefault="00AD12ED" w:rsidP="001F0EB5">
            <w:pPr>
              <w:jc w:val="center"/>
              <w:rPr>
                <w:sz w:val="44"/>
                <w:szCs w:val="44"/>
              </w:rPr>
            </w:pPr>
            <w:r w:rsidRPr="008941F0">
              <w:rPr>
                <w:position w:val="-28"/>
                <w:sz w:val="44"/>
                <w:szCs w:val="44"/>
              </w:rPr>
              <w:object w:dxaOrig="540" w:dyaOrig="660">
                <v:shape id="_x0000_i1030" type="#_x0000_t75" style="width:41.25pt;height:51pt" o:ole="">
                  <v:imagedata r:id="rId18" o:title=""/>
                </v:shape>
                <o:OLEObject Type="Embed" ProgID="Equation.DSMT4" ShapeID="_x0000_i1030" DrawAspect="Content" ObjectID="_1366533735" r:id="rId19"/>
              </w:object>
            </w:r>
            <w:r>
              <w:rPr>
                <w:sz w:val="44"/>
                <w:szCs w:val="44"/>
              </w:rPr>
              <w:t xml:space="preserve">               </w:t>
            </w:r>
            <w:r w:rsidR="008941F0">
              <w:rPr>
                <w:sz w:val="44"/>
                <w:szCs w:val="44"/>
              </w:rPr>
              <w:t xml:space="preserve">      </w:t>
            </w:r>
            <w:r w:rsidR="004A26DF">
              <w:rPr>
                <w:sz w:val="44"/>
                <w:szCs w:val="44"/>
              </w:rPr>
              <w:t xml:space="preserve"> </w:t>
            </w:r>
            <w:r w:rsidRPr="008941F0">
              <w:rPr>
                <w:position w:val="-28"/>
                <w:sz w:val="44"/>
                <w:szCs w:val="44"/>
              </w:rPr>
              <w:object w:dxaOrig="940" w:dyaOrig="660">
                <v:shape id="_x0000_i1031" type="#_x0000_t75" style="width:73.5pt;height:51.75pt" o:ole="">
                  <v:imagedata r:id="rId20" o:title=""/>
                </v:shape>
                <o:OLEObject Type="Embed" ProgID="Equation.DSMT4" ShapeID="_x0000_i1031" DrawAspect="Content" ObjectID="_1366533736" r:id="rId21"/>
              </w:object>
            </w:r>
          </w:p>
          <w:p w:rsidR="008941F0" w:rsidRPr="008941F0" w:rsidRDefault="008941F0" w:rsidP="001F0EB5">
            <w:pPr>
              <w:rPr>
                <w:sz w:val="44"/>
                <w:szCs w:val="44"/>
              </w:rPr>
            </w:pP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8941F0" w:rsidP="001F0EB5">
            <w:pPr>
              <w:pBdr>
                <w:left w:val="single" w:sz="18" w:space="4" w:color="auto"/>
              </w:pBdr>
              <w:rPr>
                <w:sz w:val="44"/>
                <w:szCs w:val="44"/>
              </w:rPr>
            </w:pPr>
          </w:p>
          <w:p w:rsidR="008941F0" w:rsidRPr="008941F0" w:rsidRDefault="00FD2AEC" w:rsidP="001F0EB5">
            <w:pPr>
              <w:pBdr>
                <w:left w:val="single" w:sz="18" w:space="4" w:color="auto"/>
              </w:pBd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2336" behindDoc="0" locked="0" layoutInCell="1" allowOverlap="1" wp14:anchorId="1877BA36" wp14:editId="442F6004">
                  <wp:simplePos x="0" y="0"/>
                  <wp:positionH relativeFrom="column">
                    <wp:posOffset>1299210</wp:posOffset>
                  </wp:positionH>
                  <wp:positionV relativeFrom="paragraph">
                    <wp:posOffset>-241935</wp:posOffset>
                  </wp:positionV>
                  <wp:extent cx="109855" cy="1146175"/>
                  <wp:effectExtent l="0" t="0" r="4445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AD12ED" w:rsidRPr="008941F0">
              <w:rPr>
                <w:position w:val="-24"/>
                <w:sz w:val="44"/>
                <w:szCs w:val="44"/>
              </w:rPr>
              <w:object w:dxaOrig="360" w:dyaOrig="660">
                <v:shape id="_x0000_i1032" type="#_x0000_t75" style="width:29.25pt;height:53.25pt" o:ole="">
                  <v:imagedata r:id="rId22" o:title=""/>
                </v:shape>
                <o:OLEObject Type="Embed" ProgID="Equation.DSMT4" ShapeID="_x0000_i1032" DrawAspect="Content" ObjectID="_1366533737" r:id="rId23"/>
              </w:object>
            </w:r>
            <w:r w:rsidR="00AD12ED">
              <w:rPr>
                <w:sz w:val="44"/>
                <w:szCs w:val="44"/>
              </w:rPr>
              <w:t xml:space="preserve">     </w:t>
            </w:r>
            <w:r>
              <w:rPr>
                <w:sz w:val="44"/>
                <w:szCs w:val="44"/>
              </w:rPr>
              <w:t xml:space="preserve">   </w:t>
            </w:r>
            <w:r w:rsidR="00AD12ED">
              <w:rPr>
                <w:sz w:val="44"/>
                <w:szCs w:val="44"/>
              </w:rPr>
              <w:t xml:space="preserve">   </w:t>
            </w:r>
            <w:r w:rsidR="008941F0">
              <w:rPr>
                <w:sz w:val="44"/>
                <w:szCs w:val="44"/>
              </w:rPr>
              <w:t xml:space="preserve">  </w:t>
            </w:r>
            <w:r w:rsidRPr="00AD12ED">
              <w:rPr>
                <w:position w:val="-32"/>
                <w:sz w:val="44"/>
                <w:szCs w:val="44"/>
              </w:rPr>
              <w:object w:dxaOrig="1680" w:dyaOrig="760">
                <v:shape id="_x0000_i1033" type="#_x0000_t75" style="width:112.5pt;height:54pt" o:ole="">
                  <v:imagedata r:id="rId24" o:title=""/>
                </v:shape>
                <o:OLEObject Type="Embed" ProgID="Equation.DSMT4" ShapeID="_x0000_i1033" DrawAspect="Content" ObjectID="_1366533738" r:id="rId25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FD2AEC" w:rsidP="001F0EB5">
            <w:pPr>
              <w:spacing w:line="360" w:lineRule="auto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3360" behindDoc="0" locked="0" layoutInCell="1" allowOverlap="1" wp14:anchorId="68834E58" wp14:editId="10617E75">
                  <wp:simplePos x="0" y="0"/>
                  <wp:positionH relativeFrom="column">
                    <wp:posOffset>1271270</wp:posOffset>
                  </wp:positionH>
                  <wp:positionV relativeFrom="paragraph">
                    <wp:posOffset>79375</wp:posOffset>
                  </wp:positionV>
                  <wp:extent cx="109855" cy="1146175"/>
                  <wp:effectExtent l="0" t="0" r="4445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941F0" w:rsidRPr="008941F0" w:rsidRDefault="006D5C0A" w:rsidP="001F0EB5">
            <w:pPr>
              <w:tabs>
                <w:tab w:val="center" w:pos="2370"/>
                <w:tab w:val="right" w:pos="4740"/>
              </w:tabs>
              <w:spacing w:line="360" w:lineRule="auto"/>
              <w:jc w:val="center"/>
              <w:rPr>
                <w:sz w:val="44"/>
                <w:szCs w:val="44"/>
              </w:rPr>
            </w:pPr>
            <w:r w:rsidRPr="008941F0">
              <w:rPr>
                <w:position w:val="-6"/>
                <w:sz w:val="44"/>
                <w:szCs w:val="44"/>
              </w:rPr>
              <w:object w:dxaOrig="320" w:dyaOrig="320">
                <v:shape id="_x0000_i1034" type="#_x0000_t75" style="width:29.25pt;height:29.25pt" o:ole="">
                  <v:imagedata r:id="rId26" o:title=""/>
                </v:shape>
                <o:OLEObject Type="Embed" ProgID="Equation.DSMT4" ShapeID="_x0000_i1034" DrawAspect="Content" ObjectID="_1366533739" r:id="rId27"/>
              </w:object>
            </w:r>
            <w:r>
              <w:rPr>
                <w:sz w:val="44"/>
                <w:szCs w:val="44"/>
              </w:rPr>
              <w:t xml:space="preserve">            </w:t>
            </w:r>
            <w:r w:rsidR="008941F0">
              <w:rPr>
                <w:sz w:val="44"/>
                <w:szCs w:val="44"/>
              </w:rPr>
              <w:t xml:space="preserve">            </w:t>
            </w:r>
            <w:r w:rsidR="00FD2AEC">
              <w:rPr>
                <w:sz w:val="44"/>
                <w:szCs w:val="44"/>
              </w:rPr>
              <w:t xml:space="preserve">   </w:t>
            </w:r>
            <w:r w:rsidRPr="008941F0">
              <w:rPr>
                <w:position w:val="-10"/>
                <w:sz w:val="44"/>
                <w:szCs w:val="44"/>
              </w:rPr>
              <w:object w:dxaOrig="859" w:dyaOrig="360">
                <v:shape id="_x0000_i1035" type="#_x0000_t75" style="width:68.25pt;height:29.25pt" o:ole="">
                  <v:imagedata r:id="rId28" o:title=""/>
                </v:shape>
                <o:OLEObject Type="Embed" ProgID="Equation.DSMT4" ShapeID="_x0000_i1035" DrawAspect="Content" ObjectID="_1366533740" r:id="rId29"/>
              </w:object>
            </w:r>
          </w:p>
        </w:tc>
      </w:tr>
      <w:tr w:rsidR="008941F0" w:rsidTr="001F0EB5">
        <w:trPr>
          <w:trHeight w:val="1956"/>
        </w:trPr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8941F0" w:rsidP="001F0EB5">
            <w:pPr>
              <w:rPr>
                <w:sz w:val="44"/>
                <w:szCs w:val="44"/>
              </w:rPr>
            </w:pPr>
          </w:p>
          <w:p w:rsidR="008941F0" w:rsidRPr="008941F0" w:rsidRDefault="00FD2AEC" w:rsidP="001F0EB5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4384" behindDoc="0" locked="0" layoutInCell="1" allowOverlap="1" wp14:anchorId="073D04FB" wp14:editId="4AF4C6AF">
                  <wp:simplePos x="0" y="0"/>
                  <wp:positionH relativeFrom="column">
                    <wp:posOffset>1417955</wp:posOffset>
                  </wp:positionH>
                  <wp:positionV relativeFrom="paragraph">
                    <wp:posOffset>-289560</wp:posOffset>
                  </wp:positionV>
                  <wp:extent cx="109855" cy="1146175"/>
                  <wp:effectExtent l="0" t="0" r="4445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6607" w:rsidRPr="008941F0">
              <w:rPr>
                <w:position w:val="-28"/>
                <w:sz w:val="44"/>
                <w:szCs w:val="44"/>
              </w:rPr>
              <w:object w:dxaOrig="460" w:dyaOrig="700">
                <v:shape id="_x0000_i1036" type="#_x0000_t75" style="width:30pt;height:47.25pt" o:ole="">
                  <v:imagedata r:id="rId30" o:title=""/>
                </v:shape>
                <o:OLEObject Type="Embed" ProgID="Equation.DSMT4" ShapeID="_x0000_i1036" DrawAspect="Content" ObjectID="_1366533741" r:id="rId31"/>
              </w:object>
            </w:r>
            <w:r w:rsidR="004A26DF">
              <w:rPr>
                <w:sz w:val="44"/>
                <w:szCs w:val="44"/>
              </w:rPr>
              <w:t xml:space="preserve">                        </w:t>
            </w:r>
            <w:r w:rsidR="008D6607" w:rsidRPr="008941F0">
              <w:rPr>
                <w:position w:val="-24"/>
                <w:sz w:val="44"/>
                <w:szCs w:val="44"/>
              </w:rPr>
              <w:object w:dxaOrig="980" w:dyaOrig="660">
                <v:shape id="_x0000_i1037" type="#_x0000_t75" style="width:74.25pt;height:50.25pt" o:ole="">
                  <v:imagedata r:id="rId32" o:title=""/>
                </v:shape>
                <o:OLEObject Type="Embed" ProgID="Equation.DSMT4" ShapeID="_x0000_i1037" DrawAspect="Content" ObjectID="_1366533742" r:id="rId33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FD2AEC" w:rsidP="001F0EB5">
            <w:pPr>
              <w:pBdr>
                <w:left w:val="single" w:sz="18" w:space="4" w:color="auto"/>
              </w:pBdr>
              <w:spacing w:line="360" w:lineRule="auto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5408" behindDoc="0" locked="0" layoutInCell="1" allowOverlap="1" wp14:anchorId="2B76F593" wp14:editId="0DB7E59E">
                  <wp:simplePos x="0" y="0"/>
                  <wp:positionH relativeFrom="column">
                    <wp:posOffset>1304290</wp:posOffset>
                  </wp:positionH>
                  <wp:positionV relativeFrom="paragraph">
                    <wp:posOffset>69850</wp:posOffset>
                  </wp:positionV>
                  <wp:extent cx="109855" cy="1146175"/>
                  <wp:effectExtent l="0" t="0" r="4445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A26DF" w:rsidRPr="008941F0" w:rsidRDefault="008D6607" w:rsidP="001F0EB5">
            <w:pPr>
              <w:pBdr>
                <w:left w:val="single" w:sz="18" w:space="4" w:color="auto"/>
              </w:pBdr>
              <w:spacing w:line="360" w:lineRule="auto"/>
              <w:jc w:val="center"/>
              <w:rPr>
                <w:sz w:val="44"/>
                <w:szCs w:val="44"/>
              </w:rPr>
            </w:pPr>
            <w:r w:rsidRPr="004A26DF">
              <w:rPr>
                <w:position w:val="-6"/>
                <w:sz w:val="44"/>
                <w:szCs w:val="44"/>
              </w:rPr>
              <w:object w:dxaOrig="520" w:dyaOrig="320">
                <v:shape id="_x0000_i1038" type="#_x0000_t75" style="width:44.25pt;height:27pt" o:ole="">
                  <v:imagedata r:id="rId34" o:title=""/>
                </v:shape>
                <o:OLEObject Type="Embed" ProgID="Equation.DSMT4" ShapeID="_x0000_i1038" DrawAspect="Content" ObjectID="_1366533743" r:id="rId35"/>
              </w:object>
            </w:r>
            <w:r w:rsidR="004A26DF">
              <w:rPr>
                <w:sz w:val="44"/>
                <w:szCs w:val="44"/>
              </w:rPr>
              <w:t xml:space="preserve">   </w:t>
            </w:r>
            <w:r>
              <w:rPr>
                <w:sz w:val="44"/>
                <w:szCs w:val="44"/>
              </w:rPr>
              <w:t xml:space="preserve">       </w:t>
            </w:r>
            <w:r w:rsidR="004A26DF">
              <w:rPr>
                <w:sz w:val="44"/>
                <w:szCs w:val="44"/>
              </w:rPr>
              <w:t xml:space="preserve">    </w:t>
            </w:r>
            <w:r w:rsidRPr="004A26DF">
              <w:rPr>
                <w:position w:val="-10"/>
                <w:sz w:val="44"/>
                <w:szCs w:val="44"/>
              </w:rPr>
              <w:object w:dxaOrig="1520" w:dyaOrig="360">
                <v:shape id="_x0000_i1039" type="#_x0000_t75" style="width:107.25pt;height:26.25pt" o:ole="">
                  <v:imagedata r:id="rId36" o:title=""/>
                </v:shape>
                <o:OLEObject Type="Embed" ProgID="Equation.DSMT4" ShapeID="_x0000_i1039" DrawAspect="Content" ObjectID="_1366533744" r:id="rId37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8941F0" w:rsidP="001F0EB5">
            <w:pPr>
              <w:rPr>
                <w:sz w:val="44"/>
                <w:szCs w:val="44"/>
              </w:rPr>
            </w:pPr>
          </w:p>
          <w:p w:rsidR="004A26DF" w:rsidRPr="008941F0" w:rsidRDefault="00FD2AEC" w:rsidP="001F0EB5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6432" behindDoc="0" locked="0" layoutInCell="1" allowOverlap="1" wp14:anchorId="62F09060" wp14:editId="41DF92A2">
                  <wp:simplePos x="0" y="0"/>
                  <wp:positionH relativeFrom="column">
                    <wp:posOffset>1266190</wp:posOffset>
                  </wp:positionH>
                  <wp:positionV relativeFrom="paragraph">
                    <wp:posOffset>-251460</wp:posOffset>
                  </wp:positionV>
                  <wp:extent cx="109855" cy="1146175"/>
                  <wp:effectExtent l="0" t="0" r="4445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6607" w:rsidRPr="004A26DF">
              <w:rPr>
                <w:position w:val="-28"/>
                <w:sz w:val="44"/>
                <w:szCs w:val="44"/>
              </w:rPr>
              <w:object w:dxaOrig="660" w:dyaOrig="660">
                <v:shape id="_x0000_i1040" type="#_x0000_t75" style="width:44.25pt;height:44.25pt" o:ole="">
                  <v:imagedata r:id="rId38" o:title=""/>
                </v:shape>
                <o:OLEObject Type="Embed" ProgID="Equation.DSMT4" ShapeID="_x0000_i1040" DrawAspect="Content" ObjectID="_1366533745" r:id="rId39"/>
              </w:object>
            </w:r>
            <w:r w:rsidR="008D6607">
              <w:rPr>
                <w:sz w:val="44"/>
                <w:szCs w:val="44"/>
              </w:rPr>
              <w:t xml:space="preserve">          </w:t>
            </w:r>
            <w:r w:rsidR="004A26DF">
              <w:rPr>
                <w:sz w:val="44"/>
                <w:szCs w:val="44"/>
              </w:rPr>
              <w:t xml:space="preserve">  </w:t>
            </w:r>
            <w:r w:rsidR="00143700">
              <w:rPr>
                <w:sz w:val="44"/>
                <w:szCs w:val="44"/>
              </w:rPr>
              <w:t xml:space="preserve">     </w:t>
            </w:r>
            <w:r w:rsidR="004A26DF">
              <w:rPr>
                <w:sz w:val="44"/>
                <w:szCs w:val="44"/>
              </w:rPr>
              <w:t xml:space="preserve"> </w:t>
            </w:r>
            <w:r w:rsidR="008D6607" w:rsidRPr="008D6607">
              <w:rPr>
                <w:position w:val="-32"/>
                <w:sz w:val="44"/>
                <w:szCs w:val="44"/>
              </w:rPr>
              <w:object w:dxaOrig="1320" w:dyaOrig="800">
                <v:shape id="_x0000_i1041" type="#_x0000_t75" style="width:88.5pt;height:54pt" o:ole="">
                  <v:imagedata r:id="rId40" o:title=""/>
                </v:shape>
                <o:OLEObject Type="Embed" ProgID="Equation.DSMT4" ShapeID="_x0000_i1041" DrawAspect="Content" ObjectID="_1366533746" r:id="rId41"/>
              </w:object>
            </w:r>
          </w:p>
        </w:tc>
      </w:tr>
      <w:tr w:rsidR="008941F0" w:rsidTr="001F0EB5">
        <w:trPr>
          <w:trHeight w:val="1970"/>
        </w:trPr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941F0" w:rsidRDefault="00FD2AEC" w:rsidP="001F0EB5">
            <w:pPr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7456" behindDoc="0" locked="0" layoutInCell="1" allowOverlap="1" wp14:anchorId="39092FF0" wp14:editId="3080D0EC">
                  <wp:simplePos x="0" y="0"/>
                  <wp:positionH relativeFrom="column">
                    <wp:posOffset>1414145</wp:posOffset>
                  </wp:positionH>
                  <wp:positionV relativeFrom="paragraph">
                    <wp:posOffset>21590</wp:posOffset>
                  </wp:positionV>
                  <wp:extent cx="109855" cy="1146175"/>
                  <wp:effectExtent l="0" t="0" r="4445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A26DF" w:rsidRPr="008941F0" w:rsidRDefault="006D5C0A" w:rsidP="001F0EB5">
            <w:pPr>
              <w:jc w:val="center"/>
              <w:rPr>
                <w:sz w:val="44"/>
                <w:szCs w:val="44"/>
              </w:rPr>
            </w:pPr>
            <w:r w:rsidRPr="004A26DF">
              <w:rPr>
                <w:position w:val="-24"/>
                <w:sz w:val="44"/>
                <w:szCs w:val="44"/>
              </w:rPr>
              <w:object w:dxaOrig="620" w:dyaOrig="660">
                <v:shape id="_x0000_i1042" type="#_x0000_t75" style="width:42pt;height:45.75pt" o:ole="">
                  <v:imagedata r:id="rId42" o:title=""/>
                </v:shape>
                <o:OLEObject Type="Embed" ProgID="Equation.DSMT4" ShapeID="_x0000_i1042" DrawAspect="Content" ObjectID="_1366533747" r:id="rId43"/>
              </w:object>
            </w:r>
            <w:r w:rsidR="004A26DF">
              <w:rPr>
                <w:sz w:val="44"/>
                <w:szCs w:val="44"/>
              </w:rPr>
              <w:t xml:space="preserve">                       </w:t>
            </w:r>
            <w:r w:rsidRPr="006D5C0A">
              <w:rPr>
                <w:position w:val="-32"/>
                <w:sz w:val="44"/>
                <w:szCs w:val="44"/>
              </w:rPr>
              <w:object w:dxaOrig="960" w:dyaOrig="800">
                <v:shape id="_x0000_i1043" type="#_x0000_t75" style="width:64.5pt;height:54.75pt" o:ole="">
                  <v:imagedata r:id="rId44" o:title=""/>
                </v:shape>
                <o:OLEObject Type="Embed" ProgID="Equation.DSMT4" ShapeID="_x0000_i1043" DrawAspect="Content" ObjectID="_1366533748" r:id="rId45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FD2AEC" w:rsidP="001F0EB5">
            <w:pPr>
              <w:pBdr>
                <w:left w:val="single" w:sz="18" w:space="4" w:color="auto"/>
              </w:pBdr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8480" behindDoc="0" locked="0" layoutInCell="1" allowOverlap="1" wp14:anchorId="58DBB331" wp14:editId="7F76473F">
                  <wp:simplePos x="0" y="0"/>
                  <wp:positionH relativeFrom="column">
                    <wp:posOffset>1313815</wp:posOffset>
                  </wp:positionH>
                  <wp:positionV relativeFrom="paragraph">
                    <wp:posOffset>21590</wp:posOffset>
                  </wp:positionV>
                  <wp:extent cx="109855" cy="1146175"/>
                  <wp:effectExtent l="0" t="0" r="4445" b="0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A26DF" w:rsidRPr="008941F0" w:rsidRDefault="006D5C0A" w:rsidP="001F0EB5">
            <w:pPr>
              <w:pBdr>
                <w:left w:val="single" w:sz="18" w:space="4" w:color="auto"/>
              </w:pBdr>
              <w:jc w:val="center"/>
              <w:rPr>
                <w:sz w:val="44"/>
                <w:szCs w:val="44"/>
              </w:rPr>
            </w:pPr>
            <w:r w:rsidRPr="006D5C0A">
              <w:rPr>
                <w:position w:val="-32"/>
                <w:sz w:val="44"/>
                <w:szCs w:val="44"/>
              </w:rPr>
              <w:object w:dxaOrig="920" w:dyaOrig="760">
                <v:shape id="_x0000_i1044" type="#_x0000_t75" style="width:58.5pt;height:48.75pt" o:ole="">
                  <v:imagedata r:id="rId46" o:title=""/>
                </v:shape>
                <o:OLEObject Type="Embed" ProgID="Equation.DSMT4" ShapeID="_x0000_i1044" DrawAspect="Content" ObjectID="_1366533749" r:id="rId47"/>
              </w:object>
            </w:r>
            <w:r>
              <w:rPr>
                <w:sz w:val="44"/>
                <w:szCs w:val="44"/>
              </w:rPr>
              <w:t xml:space="preserve">      </w:t>
            </w:r>
            <w:r w:rsidR="008D6607">
              <w:rPr>
                <w:sz w:val="44"/>
                <w:szCs w:val="44"/>
              </w:rPr>
              <w:t xml:space="preserve">  </w:t>
            </w:r>
            <w:r w:rsidR="004A26DF">
              <w:rPr>
                <w:sz w:val="44"/>
                <w:szCs w:val="44"/>
              </w:rPr>
              <w:t xml:space="preserve">       </w:t>
            </w:r>
            <w:r w:rsidR="008D6607" w:rsidRPr="004A26DF">
              <w:rPr>
                <w:position w:val="-28"/>
                <w:sz w:val="44"/>
                <w:szCs w:val="44"/>
              </w:rPr>
              <w:object w:dxaOrig="1420" w:dyaOrig="700">
                <v:shape id="_x0000_i1045" type="#_x0000_t75" style="width:93pt;height:46.5pt" o:ole="">
                  <v:imagedata r:id="rId48" o:title=""/>
                </v:shape>
                <o:OLEObject Type="Embed" ProgID="Equation.DSMT4" ShapeID="_x0000_i1045" DrawAspect="Content" ObjectID="_1366533750" r:id="rId49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8D6607" w:rsidRDefault="00FD2AEC" w:rsidP="001F0EB5">
            <w:pPr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69504" behindDoc="0" locked="0" layoutInCell="1" allowOverlap="1" wp14:anchorId="77984407" wp14:editId="2776C265">
                  <wp:simplePos x="0" y="0"/>
                  <wp:positionH relativeFrom="column">
                    <wp:posOffset>1275715</wp:posOffset>
                  </wp:positionH>
                  <wp:positionV relativeFrom="paragraph">
                    <wp:posOffset>21590</wp:posOffset>
                  </wp:positionV>
                  <wp:extent cx="109855" cy="1146175"/>
                  <wp:effectExtent l="0" t="0" r="4445" b="0"/>
                  <wp:wrapSquare wrapText="bothSides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A26DF" w:rsidRPr="008941F0" w:rsidRDefault="008D6607" w:rsidP="001F0EB5">
            <w:pPr>
              <w:jc w:val="center"/>
              <w:rPr>
                <w:sz w:val="44"/>
                <w:szCs w:val="44"/>
              </w:rPr>
            </w:pPr>
            <w:r w:rsidRPr="004A26DF">
              <w:rPr>
                <w:position w:val="-10"/>
                <w:sz w:val="44"/>
                <w:szCs w:val="44"/>
              </w:rPr>
              <w:object w:dxaOrig="700" w:dyaOrig="360">
                <v:shape id="_x0000_i1046" type="#_x0000_t75" style="width:59.25pt;height:30.75pt" o:ole="">
                  <v:imagedata r:id="rId50" o:title=""/>
                </v:shape>
                <o:OLEObject Type="Embed" ProgID="Equation.DSMT4" ShapeID="_x0000_i1046" DrawAspect="Content" ObjectID="_1366533751" r:id="rId51"/>
              </w:object>
            </w:r>
            <w:r w:rsidR="00143700">
              <w:rPr>
                <w:sz w:val="44"/>
                <w:szCs w:val="44"/>
              </w:rPr>
              <w:t xml:space="preserve">     </w:t>
            </w:r>
            <w:r w:rsidR="004A26DF">
              <w:rPr>
                <w:sz w:val="44"/>
                <w:szCs w:val="44"/>
              </w:rPr>
              <w:t xml:space="preserve">       </w:t>
            </w:r>
            <w:r>
              <w:rPr>
                <w:sz w:val="44"/>
                <w:szCs w:val="44"/>
              </w:rPr>
              <w:t xml:space="preserve">     </w:t>
            </w:r>
            <w:r w:rsidR="004A26DF">
              <w:rPr>
                <w:sz w:val="44"/>
                <w:szCs w:val="44"/>
              </w:rPr>
              <w:t xml:space="preserve">   </w:t>
            </w:r>
            <w:r w:rsidRPr="004A26DF">
              <w:rPr>
                <w:position w:val="-28"/>
                <w:sz w:val="44"/>
                <w:szCs w:val="44"/>
              </w:rPr>
              <w:object w:dxaOrig="820" w:dyaOrig="700">
                <v:shape id="_x0000_i1047" type="#_x0000_t75" style="width:63.75pt;height:54.75pt" o:ole="">
                  <v:imagedata r:id="rId52" o:title=""/>
                </v:shape>
                <o:OLEObject Type="Embed" ProgID="Equation.DSMT4" ShapeID="_x0000_i1047" DrawAspect="Content" ObjectID="_1366533752" r:id="rId53"/>
              </w:object>
            </w:r>
          </w:p>
        </w:tc>
      </w:tr>
      <w:tr w:rsidR="008941F0" w:rsidTr="001F0EB5">
        <w:trPr>
          <w:trHeight w:val="1956"/>
        </w:trPr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8941F0" w:rsidP="001F0EB5">
            <w:pPr>
              <w:rPr>
                <w:sz w:val="44"/>
                <w:szCs w:val="44"/>
              </w:rPr>
            </w:pPr>
          </w:p>
          <w:p w:rsidR="004A26DF" w:rsidRPr="008941F0" w:rsidRDefault="00FD2AEC" w:rsidP="001F0EB5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70528" behindDoc="0" locked="0" layoutInCell="1" allowOverlap="1" wp14:anchorId="120C6E4B" wp14:editId="01EFDF4F">
                  <wp:simplePos x="0" y="0"/>
                  <wp:positionH relativeFrom="column">
                    <wp:posOffset>1403350</wp:posOffset>
                  </wp:positionH>
                  <wp:positionV relativeFrom="paragraph">
                    <wp:posOffset>-318770</wp:posOffset>
                  </wp:positionV>
                  <wp:extent cx="109855" cy="1146175"/>
                  <wp:effectExtent l="0" t="0" r="4445" b="0"/>
                  <wp:wrapSquare wrapText="bothSides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6607" w:rsidRPr="004A26DF">
              <w:rPr>
                <w:position w:val="-6"/>
                <w:sz w:val="44"/>
                <w:szCs w:val="44"/>
              </w:rPr>
              <w:object w:dxaOrig="279" w:dyaOrig="320">
                <v:shape id="_x0000_i1048" type="#_x0000_t75" style="width:26.25pt;height:30pt" o:ole="">
                  <v:imagedata r:id="rId54" o:title=""/>
                </v:shape>
                <o:OLEObject Type="Embed" ProgID="Equation.DSMT4" ShapeID="_x0000_i1048" DrawAspect="Content" ObjectID="_1366533753" r:id="rId55"/>
              </w:object>
            </w:r>
            <w:r w:rsidR="008D6607">
              <w:rPr>
                <w:sz w:val="44"/>
                <w:szCs w:val="44"/>
              </w:rPr>
              <w:t xml:space="preserve">          </w:t>
            </w:r>
            <w:r w:rsidR="004A26DF">
              <w:rPr>
                <w:sz w:val="44"/>
                <w:szCs w:val="44"/>
              </w:rPr>
              <w:t xml:space="preserve"> </w:t>
            </w:r>
            <w:r w:rsidRPr="004A26DF">
              <w:rPr>
                <w:position w:val="-10"/>
                <w:sz w:val="44"/>
                <w:szCs w:val="44"/>
              </w:rPr>
              <w:object w:dxaOrig="1960" w:dyaOrig="360">
                <v:shape id="_x0000_i1049" type="#_x0000_t75" style="width:104.25pt;height:27pt" o:ole="">
                  <v:imagedata r:id="rId56" o:title=""/>
                </v:shape>
                <o:OLEObject Type="Embed" ProgID="Equation.DSMT4" ShapeID="_x0000_i1049" DrawAspect="Content" ObjectID="_1366533754" r:id="rId57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8941F0" w:rsidP="001F0EB5">
            <w:pPr>
              <w:pBdr>
                <w:left w:val="single" w:sz="18" w:space="4" w:color="auto"/>
              </w:pBdr>
              <w:rPr>
                <w:sz w:val="44"/>
                <w:szCs w:val="44"/>
              </w:rPr>
            </w:pPr>
          </w:p>
          <w:p w:rsidR="00143700" w:rsidRPr="008941F0" w:rsidRDefault="00FD2AEC" w:rsidP="001F0EB5">
            <w:pPr>
              <w:pBdr>
                <w:left w:val="single" w:sz="18" w:space="4" w:color="auto"/>
              </w:pBd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71552" behindDoc="0" locked="0" layoutInCell="1" allowOverlap="1" wp14:anchorId="6A5685AE" wp14:editId="145355F5">
                  <wp:simplePos x="0" y="0"/>
                  <wp:positionH relativeFrom="column">
                    <wp:posOffset>1313815</wp:posOffset>
                  </wp:positionH>
                  <wp:positionV relativeFrom="paragraph">
                    <wp:posOffset>-252095</wp:posOffset>
                  </wp:positionV>
                  <wp:extent cx="109855" cy="1146175"/>
                  <wp:effectExtent l="0" t="0" r="4445" b="0"/>
                  <wp:wrapSquare wrapText="bothSides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D6607" w:rsidRPr="00143700">
              <w:rPr>
                <w:position w:val="-28"/>
                <w:sz w:val="44"/>
                <w:szCs w:val="44"/>
              </w:rPr>
              <w:object w:dxaOrig="460" w:dyaOrig="700">
                <v:shape id="_x0000_i1050" type="#_x0000_t75" style="width:33.75pt;height:53.25pt" o:ole="">
                  <v:imagedata r:id="rId58" o:title=""/>
                </v:shape>
                <o:OLEObject Type="Embed" ProgID="Equation.DSMT4" ShapeID="_x0000_i1050" DrawAspect="Content" ObjectID="_1366533755" r:id="rId59"/>
              </w:object>
            </w:r>
            <w:r w:rsidR="008D6607">
              <w:rPr>
                <w:sz w:val="44"/>
                <w:szCs w:val="44"/>
              </w:rPr>
              <w:t xml:space="preserve">                </w:t>
            </w:r>
            <w:r w:rsidR="00143700">
              <w:rPr>
                <w:sz w:val="44"/>
                <w:szCs w:val="44"/>
              </w:rPr>
              <w:t xml:space="preserve">    </w:t>
            </w:r>
            <w:r w:rsidR="008D6607" w:rsidRPr="00143700">
              <w:rPr>
                <w:position w:val="-28"/>
                <w:sz w:val="44"/>
                <w:szCs w:val="44"/>
              </w:rPr>
              <w:object w:dxaOrig="1060" w:dyaOrig="700">
                <v:shape id="_x0000_i1051" type="#_x0000_t75" style="width:77.25pt;height:52.5pt" o:ole="">
                  <v:imagedata r:id="rId60" o:title=""/>
                </v:shape>
                <o:OLEObject Type="Embed" ProgID="Equation.DSMT4" ShapeID="_x0000_i1051" DrawAspect="Content" ObjectID="_1366533756" r:id="rId61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8941F0" w:rsidRDefault="00FD2AEC" w:rsidP="001F0EB5">
            <w:pPr>
              <w:spacing w:line="360" w:lineRule="auto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72576" behindDoc="0" locked="0" layoutInCell="1" allowOverlap="1" wp14:anchorId="5C155824" wp14:editId="39E34980">
                  <wp:simplePos x="0" y="0"/>
                  <wp:positionH relativeFrom="column">
                    <wp:posOffset>1275715</wp:posOffset>
                  </wp:positionH>
                  <wp:positionV relativeFrom="paragraph">
                    <wp:posOffset>35560</wp:posOffset>
                  </wp:positionV>
                  <wp:extent cx="109855" cy="1146175"/>
                  <wp:effectExtent l="0" t="0" r="4445" b="0"/>
                  <wp:wrapSquare wrapText="bothSides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4A26DF" w:rsidRPr="008941F0" w:rsidRDefault="00143700" w:rsidP="001F0EB5">
            <w:pPr>
              <w:spacing w:line="360" w:lineRule="auto"/>
              <w:jc w:val="center"/>
              <w:rPr>
                <w:sz w:val="44"/>
                <w:szCs w:val="44"/>
              </w:rPr>
            </w:pPr>
            <w:r>
              <w:rPr>
                <w:sz w:val="44"/>
                <w:szCs w:val="44"/>
              </w:rPr>
              <w:t xml:space="preserve">1                         </w:t>
            </w:r>
            <w:r w:rsidR="004A26DF">
              <w:rPr>
                <w:sz w:val="44"/>
                <w:szCs w:val="44"/>
              </w:rPr>
              <w:t>END!</w:t>
            </w:r>
          </w:p>
        </w:tc>
      </w:tr>
    </w:tbl>
    <w:p w:rsidR="0076269A" w:rsidRDefault="0076269A" w:rsidP="001F0EB5">
      <w:pPr>
        <w:pBdr>
          <w:left w:val="single" w:sz="18" w:space="4" w:color="auto"/>
        </w:pBdr>
      </w:pPr>
    </w:p>
    <w:p w:rsidR="006B6799" w:rsidRDefault="006B6799" w:rsidP="006B6799">
      <w:r>
        <w:lastRenderedPageBreak/>
        <w:t xml:space="preserve">Line up Dominoes: </w:t>
      </w:r>
    </w:p>
    <w:p w:rsidR="006B6799" w:rsidRDefault="006B6799" w:rsidP="006B6799"/>
    <w:p w:rsidR="006B6799" w:rsidRDefault="006B6799" w:rsidP="006B6799">
      <w:r>
        <w:t xml:space="preserve">Each Domino is made up of 2 parts, answer on left side and expression on right side.  </w:t>
      </w:r>
    </w:p>
    <w:p w:rsidR="006B6799" w:rsidRDefault="006B6799" w:rsidP="006B6799"/>
    <w:p w:rsidR="006B6799" w:rsidRDefault="006B6799" w:rsidP="006B6799">
      <w:pPr>
        <w:pStyle w:val="ListParagraph"/>
        <w:numPr>
          <w:ilvl w:val="0"/>
          <w:numId w:val="1"/>
        </w:numPr>
      </w:pPr>
      <w:r>
        <w:t xml:space="preserve"> Simplify each expression</w:t>
      </w:r>
      <w:r>
        <w:t xml:space="preserve"> </w:t>
      </w:r>
      <w:r>
        <w:t>on a separate sheet of paper.</w:t>
      </w:r>
      <w:r>
        <w:t xml:space="preserve"> (found on the left side of each domino)</w:t>
      </w:r>
      <w:r>
        <w:t xml:space="preserve"> </w:t>
      </w:r>
    </w:p>
    <w:p w:rsidR="006B6799" w:rsidRDefault="006B6799" w:rsidP="006B6799">
      <w:pPr>
        <w:pStyle w:val="ListParagraph"/>
        <w:numPr>
          <w:ilvl w:val="0"/>
          <w:numId w:val="1"/>
        </w:numPr>
      </w:pPr>
      <w:r>
        <w:t xml:space="preserve">Cut out all 15 Dominoes.  </w:t>
      </w:r>
    </w:p>
    <w:p w:rsidR="006B6799" w:rsidRDefault="006B6799" w:rsidP="006B6799">
      <w:pPr>
        <w:pStyle w:val="ListParagraph"/>
        <w:numPr>
          <w:ilvl w:val="0"/>
          <w:numId w:val="1"/>
        </w:numPr>
      </w:pPr>
      <w:r>
        <w:t xml:space="preserve">Start with the “Begin” Domino and connect the </w:t>
      </w:r>
      <w:r>
        <w:t xml:space="preserve">expression on the right side with the </w:t>
      </w:r>
      <w:r>
        <w:t xml:space="preserve">answer </w:t>
      </w:r>
      <w:r>
        <w:t xml:space="preserve">domino.  </w:t>
      </w:r>
    </w:p>
    <w:p w:rsidR="006B6799" w:rsidRDefault="006B6799" w:rsidP="006B6799">
      <w:pPr>
        <w:pStyle w:val="ListParagraph"/>
        <w:numPr>
          <w:ilvl w:val="0"/>
          <w:numId w:val="1"/>
        </w:numPr>
      </w:pPr>
      <w:r>
        <w:t xml:space="preserve">Each expression should match an answer on the right side of another domino.  </w:t>
      </w:r>
    </w:p>
    <w:p w:rsidR="006B6799" w:rsidRDefault="006B6799" w:rsidP="006B6799">
      <w:pPr>
        <w:pStyle w:val="ListParagraph"/>
        <w:numPr>
          <w:ilvl w:val="0"/>
          <w:numId w:val="1"/>
        </w:numPr>
      </w:pPr>
      <w:r>
        <w:t xml:space="preserve">In a line, tape together all 15 Dominoes with the “End” being last. </w:t>
      </w:r>
    </w:p>
    <w:p w:rsidR="006B6799" w:rsidRDefault="006B6799" w:rsidP="006B6799">
      <w:pPr>
        <w:ind w:left="360"/>
      </w:pPr>
    </w:p>
    <w:p w:rsidR="006B6799" w:rsidRDefault="006B6799" w:rsidP="006B6799">
      <w:pPr>
        <w:ind w:left="360"/>
      </w:pPr>
      <w:r>
        <w:t xml:space="preserve">Example: </w:t>
      </w:r>
    </w:p>
    <w:p w:rsidR="006B6799" w:rsidRDefault="006B6799" w:rsidP="006B6799">
      <w:pPr>
        <w:ind w:left="360"/>
      </w:pPr>
      <w:r>
        <w:t xml:space="preserve">  </w:t>
      </w:r>
    </w:p>
    <w:p w:rsidR="00952A7F" w:rsidRDefault="00952A7F" w:rsidP="00952A7F">
      <w:pPr>
        <w:pBdr>
          <w:left w:val="single" w:sz="18" w:space="4" w:color="auto"/>
        </w:pBdr>
      </w:pPr>
    </w:p>
    <w:tbl>
      <w:tblPr>
        <w:tblStyle w:val="TableGrid"/>
        <w:tblW w:w="14850" w:type="dxa"/>
        <w:tblLook w:val="04A0" w:firstRow="1" w:lastRow="0" w:firstColumn="1" w:lastColumn="0" w:noHBand="0" w:noVBand="1"/>
      </w:tblPr>
      <w:tblGrid>
        <w:gridCol w:w="4950"/>
        <w:gridCol w:w="4950"/>
        <w:gridCol w:w="4950"/>
      </w:tblGrid>
      <w:tr w:rsidR="00952A7F" w:rsidTr="001E3A81">
        <w:trPr>
          <w:trHeight w:val="1956"/>
        </w:trPr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952A7F" w:rsidRPr="008941F0" w:rsidRDefault="00952A7F" w:rsidP="001E3A81">
            <w:pPr>
              <w:pBdr>
                <w:left w:val="single" w:sz="18" w:space="4" w:color="auto"/>
              </w:pBdr>
              <w:rPr>
                <w:sz w:val="44"/>
                <w:szCs w:val="40"/>
              </w:rPr>
            </w:pPr>
          </w:p>
          <w:p w:rsidR="00952A7F" w:rsidRPr="008941F0" w:rsidRDefault="00952A7F" w:rsidP="001E3A81">
            <w:pPr>
              <w:pBdr>
                <w:left w:val="single" w:sz="18" w:space="4" w:color="auto"/>
              </w:pBdr>
              <w:jc w:val="center"/>
              <w:rPr>
                <w:sz w:val="36"/>
              </w:rPr>
            </w:pPr>
            <w:r>
              <w:rPr>
                <w:noProof/>
                <w:sz w:val="44"/>
                <w:szCs w:val="40"/>
              </w:rPr>
              <w:drawing>
                <wp:anchor distT="0" distB="0" distL="114300" distR="114300" simplePos="0" relativeHeight="251674624" behindDoc="0" locked="0" layoutInCell="1" allowOverlap="1" wp14:anchorId="76BA1830" wp14:editId="5C3EDFD3">
                  <wp:simplePos x="0" y="0"/>
                  <wp:positionH relativeFrom="column">
                    <wp:posOffset>1410970</wp:posOffset>
                  </wp:positionH>
                  <wp:positionV relativeFrom="paragraph">
                    <wp:posOffset>-264160</wp:posOffset>
                  </wp:positionV>
                  <wp:extent cx="104775" cy="1143000"/>
                  <wp:effectExtent l="0" t="0" r="9525" b="0"/>
                  <wp:wrapSquare wrapText="bothSides"/>
                  <wp:docPr id="4" name="Picture 4" descr="D:\Users\pmgerheart\Desktop\Untitled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D:\Users\pmgerheart\Desktop\Untitled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sz w:val="44"/>
              </w:rPr>
              <w:t xml:space="preserve">Begin                             </w:t>
            </w:r>
            <w:r w:rsidRPr="00AD12ED">
              <w:rPr>
                <w:position w:val="-6"/>
                <w:sz w:val="44"/>
              </w:rPr>
              <w:object w:dxaOrig="980" w:dyaOrig="279">
                <v:shape id="_x0000_i1052" type="#_x0000_t75" style="width:96.75pt;height:27.75pt" o:ole="">
                  <v:imagedata r:id="rId62" o:title=""/>
                </v:shape>
                <o:OLEObject Type="Embed" ProgID="Equation.DSMT4" ShapeID="_x0000_i1052" DrawAspect="Content" ObjectID="_1366533757" r:id="rId63"/>
              </w:object>
            </w:r>
          </w:p>
        </w:tc>
        <w:tc>
          <w:tcPr>
            <w:tcW w:w="4950" w:type="dxa"/>
            <w:tcBorders>
              <w:left w:val="single" w:sz="18" w:space="0" w:color="auto"/>
              <w:right w:val="single" w:sz="18" w:space="0" w:color="auto"/>
            </w:tcBorders>
          </w:tcPr>
          <w:p w:rsidR="00952A7F" w:rsidRDefault="00952A7F" w:rsidP="001E3A81">
            <w:pPr>
              <w:pBdr>
                <w:left w:val="single" w:sz="18" w:space="4" w:color="auto"/>
              </w:pBdr>
              <w:rPr>
                <w:sz w:val="44"/>
              </w:rPr>
            </w:pPr>
          </w:p>
          <w:p w:rsidR="00952A7F" w:rsidRPr="008941F0" w:rsidRDefault="00952A7F" w:rsidP="001E3A81">
            <w:pPr>
              <w:pBdr>
                <w:left w:val="single" w:sz="18" w:space="4" w:color="auto"/>
              </w:pBdr>
              <w:jc w:val="center"/>
              <w:rPr>
                <w:sz w:val="44"/>
              </w:rPr>
            </w:pPr>
            <w:r w:rsidRPr="00F84139">
              <w:rPr>
                <w:position w:val="-6"/>
                <w:sz w:val="44"/>
              </w:rPr>
              <w:object w:dxaOrig="400" w:dyaOrig="279">
                <v:shape id="_x0000_i1053" type="#_x0000_t75" style="width:50.25pt;height:36pt" o:ole="">
                  <v:imagedata r:id="rId64" o:title=""/>
                </v:shape>
                <o:OLEObject Type="Embed" ProgID="Equation.DSMT4" ShapeID="_x0000_i1053" DrawAspect="Content" ObjectID="_1366533758" r:id="rId65"/>
              </w:object>
            </w:r>
            <w:r>
              <w:rPr>
                <w:sz w:val="44"/>
              </w:rPr>
              <w:t xml:space="preserve">                        </w:t>
            </w:r>
            <w:r w:rsidRPr="008941F0">
              <w:rPr>
                <w:position w:val="-24"/>
                <w:sz w:val="44"/>
              </w:rPr>
              <w:object w:dxaOrig="639" w:dyaOrig="660">
                <v:shape id="_x0000_i1054" type="#_x0000_t75" style="width:48.75pt;height:51pt" o:ole="">
                  <v:imagedata r:id="rId66" o:title=""/>
                </v:shape>
                <o:OLEObject Type="Embed" ProgID="Equation.DSMT4" ShapeID="_x0000_i1054" DrawAspect="Content" ObjectID="_1366533759" r:id="rId67"/>
              </w:object>
            </w:r>
          </w:p>
          <w:p w:rsidR="00952A7F" w:rsidRPr="008941F0" w:rsidRDefault="00952A7F" w:rsidP="001E3A81">
            <w:pPr>
              <w:pBdr>
                <w:left w:val="single" w:sz="18" w:space="4" w:color="auto"/>
              </w:pBdr>
              <w:rPr>
                <w:sz w:val="40"/>
              </w:rPr>
            </w:pPr>
            <w:r>
              <w:rPr>
                <w:noProof/>
                <w:sz w:val="44"/>
              </w:rPr>
              <w:drawing>
                <wp:anchor distT="0" distB="0" distL="114300" distR="114300" simplePos="0" relativeHeight="251675648" behindDoc="0" locked="0" layoutInCell="1" allowOverlap="1" wp14:anchorId="731D7B30" wp14:editId="4D0BE2F6">
                  <wp:simplePos x="0" y="0"/>
                  <wp:positionH relativeFrom="column">
                    <wp:posOffset>1299210</wp:posOffset>
                  </wp:positionH>
                  <wp:positionV relativeFrom="paragraph">
                    <wp:posOffset>-916940</wp:posOffset>
                  </wp:positionV>
                  <wp:extent cx="109855" cy="1146175"/>
                  <wp:effectExtent l="0" t="0" r="4445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50" w:type="dxa"/>
            <w:tcBorders>
              <w:left w:val="single" w:sz="18" w:space="0" w:color="auto"/>
              <w:bottom w:val="single" w:sz="4" w:space="0" w:color="auto"/>
              <w:right w:val="single" w:sz="18" w:space="0" w:color="auto"/>
            </w:tcBorders>
          </w:tcPr>
          <w:p w:rsidR="00952A7F" w:rsidRDefault="00952A7F" w:rsidP="001E3A81">
            <w:pPr>
              <w:rPr>
                <w:sz w:val="44"/>
                <w:szCs w:val="44"/>
              </w:rPr>
            </w:pPr>
          </w:p>
          <w:p w:rsidR="00952A7F" w:rsidRPr="008941F0" w:rsidRDefault="00952A7F" w:rsidP="001E3A81">
            <w:pPr>
              <w:jc w:val="center"/>
              <w:rPr>
                <w:sz w:val="44"/>
                <w:szCs w:val="44"/>
              </w:rPr>
            </w:pPr>
            <w:r>
              <w:rPr>
                <w:noProof/>
                <w:sz w:val="44"/>
                <w:szCs w:val="44"/>
              </w:rPr>
              <w:drawing>
                <wp:anchor distT="0" distB="0" distL="114300" distR="114300" simplePos="0" relativeHeight="251676672" behindDoc="0" locked="0" layoutInCell="1" allowOverlap="1" wp14:anchorId="5C0EE164" wp14:editId="41E993FE">
                  <wp:simplePos x="0" y="0"/>
                  <wp:positionH relativeFrom="column">
                    <wp:posOffset>1266190</wp:posOffset>
                  </wp:positionH>
                  <wp:positionV relativeFrom="paragraph">
                    <wp:posOffset>-266065</wp:posOffset>
                  </wp:positionV>
                  <wp:extent cx="109855" cy="1146175"/>
                  <wp:effectExtent l="0" t="0" r="4445" b="0"/>
                  <wp:wrapSquare wrapText="bothSides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855" cy="1146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F84139">
              <w:rPr>
                <w:position w:val="-6"/>
                <w:sz w:val="44"/>
                <w:szCs w:val="44"/>
              </w:rPr>
              <w:object w:dxaOrig="320" w:dyaOrig="279">
                <v:shape id="_x0000_i1055" type="#_x0000_t75" style="width:41.25pt;height:37.5pt" o:ole="">
                  <v:imagedata r:id="rId68" o:title=""/>
                </v:shape>
                <o:OLEObject Type="Embed" ProgID="Equation.DSMT4" ShapeID="_x0000_i1055" DrawAspect="Content" ObjectID="_1366533760" r:id="rId69"/>
              </w:object>
            </w:r>
            <w:r>
              <w:rPr>
                <w:sz w:val="44"/>
                <w:szCs w:val="44"/>
              </w:rPr>
              <w:t xml:space="preserve">          End!</w:t>
            </w:r>
            <w:r w:rsidRPr="00F84139">
              <w:rPr>
                <w:sz w:val="44"/>
                <w:szCs w:val="44"/>
              </w:rPr>
              <w:t xml:space="preserve"> </w:t>
            </w:r>
          </w:p>
        </w:tc>
      </w:tr>
    </w:tbl>
    <w:p w:rsidR="006B6799" w:rsidRDefault="006B6799" w:rsidP="001F0EB5">
      <w:pPr>
        <w:pBdr>
          <w:left w:val="single" w:sz="18" w:space="4" w:color="auto"/>
        </w:pBdr>
      </w:pPr>
    </w:p>
    <w:sectPr w:rsidR="006B6799" w:rsidSect="008941F0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F632AF1"/>
    <w:multiLevelType w:val="hybridMultilevel"/>
    <w:tmpl w:val="45566D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41F0"/>
    <w:rsid w:val="0000107B"/>
    <w:rsid w:val="0002332C"/>
    <w:rsid w:val="00040A36"/>
    <w:rsid w:val="00042D1B"/>
    <w:rsid w:val="00044F34"/>
    <w:rsid w:val="00074C58"/>
    <w:rsid w:val="000B5609"/>
    <w:rsid w:val="000C6765"/>
    <w:rsid w:val="000C734C"/>
    <w:rsid w:val="000D0BD7"/>
    <w:rsid w:val="000D3D7C"/>
    <w:rsid w:val="000D6A99"/>
    <w:rsid w:val="000E1FFD"/>
    <w:rsid w:val="000E243E"/>
    <w:rsid w:val="000F4823"/>
    <w:rsid w:val="000F709F"/>
    <w:rsid w:val="00103FB3"/>
    <w:rsid w:val="001139E5"/>
    <w:rsid w:val="00120B3F"/>
    <w:rsid w:val="0012214F"/>
    <w:rsid w:val="00131256"/>
    <w:rsid w:val="00142770"/>
    <w:rsid w:val="00143700"/>
    <w:rsid w:val="001500EB"/>
    <w:rsid w:val="00157368"/>
    <w:rsid w:val="00161E5C"/>
    <w:rsid w:val="0016289E"/>
    <w:rsid w:val="0016387F"/>
    <w:rsid w:val="00164468"/>
    <w:rsid w:val="00182382"/>
    <w:rsid w:val="00182E44"/>
    <w:rsid w:val="001D64DE"/>
    <w:rsid w:val="001F0EB5"/>
    <w:rsid w:val="002133C3"/>
    <w:rsid w:val="00225467"/>
    <w:rsid w:val="00230A88"/>
    <w:rsid w:val="002323D7"/>
    <w:rsid w:val="00250DF6"/>
    <w:rsid w:val="002561FD"/>
    <w:rsid w:val="00257871"/>
    <w:rsid w:val="00260560"/>
    <w:rsid w:val="00266612"/>
    <w:rsid w:val="00267C05"/>
    <w:rsid w:val="002737D5"/>
    <w:rsid w:val="00273B4F"/>
    <w:rsid w:val="00283777"/>
    <w:rsid w:val="00286645"/>
    <w:rsid w:val="00293468"/>
    <w:rsid w:val="00294F99"/>
    <w:rsid w:val="0029642A"/>
    <w:rsid w:val="002A1AD1"/>
    <w:rsid w:val="002C3380"/>
    <w:rsid w:val="002C465C"/>
    <w:rsid w:val="002D2B2B"/>
    <w:rsid w:val="002D52D8"/>
    <w:rsid w:val="002F6C11"/>
    <w:rsid w:val="00300F7D"/>
    <w:rsid w:val="00301AB6"/>
    <w:rsid w:val="00313936"/>
    <w:rsid w:val="003255EF"/>
    <w:rsid w:val="00337239"/>
    <w:rsid w:val="00355EFE"/>
    <w:rsid w:val="003603D0"/>
    <w:rsid w:val="0036098B"/>
    <w:rsid w:val="00367BE5"/>
    <w:rsid w:val="00376DF5"/>
    <w:rsid w:val="00382875"/>
    <w:rsid w:val="00384CCE"/>
    <w:rsid w:val="003874A3"/>
    <w:rsid w:val="003951A6"/>
    <w:rsid w:val="003B0661"/>
    <w:rsid w:val="003B1DE8"/>
    <w:rsid w:val="003C0696"/>
    <w:rsid w:val="003C21C3"/>
    <w:rsid w:val="003C462A"/>
    <w:rsid w:val="003C5E6C"/>
    <w:rsid w:val="003D053F"/>
    <w:rsid w:val="003D1E9E"/>
    <w:rsid w:val="003D68F2"/>
    <w:rsid w:val="003E6E60"/>
    <w:rsid w:val="003F7728"/>
    <w:rsid w:val="00403672"/>
    <w:rsid w:val="004137A2"/>
    <w:rsid w:val="004145C8"/>
    <w:rsid w:val="004156E4"/>
    <w:rsid w:val="00416BA7"/>
    <w:rsid w:val="00417E92"/>
    <w:rsid w:val="00425AA1"/>
    <w:rsid w:val="0043502B"/>
    <w:rsid w:val="00440480"/>
    <w:rsid w:val="004462B7"/>
    <w:rsid w:val="00463E6A"/>
    <w:rsid w:val="00465848"/>
    <w:rsid w:val="004822D2"/>
    <w:rsid w:val="0048530D"/>
    <w:rsid w:val="004A26DF"/>
    <w:rsid w:val="004B226C"/>
    <w:rsid w:val="004E03FD"/>
    <w:rsid w:val="004E12EA"/>
    <w:rsid w:val="004E2AC2"/>
    <w:rsid w:val="004F14D0"/>
    <w:rsid w:val="0050102B"/>
    <w:rsid w:val="00501628"/>
    <w:rsid w:val="00501C24"/>
    <w:rsid w:val="00503E02"/>
    <w:rsid w:val="0051345C"/>
    <w:rsid w:val="005139DF"/>
    <w:rsid w:val="00530882"/>
    <w:rsid w:val="00530F52"/>
    <w:rsid w:val="005361CA"/>
    <w:rsid w:val="005542C3"/>
    <w:rsid w:val="00561D7E"/>
    <w:rsid w:val="005637DE"/>
    <w:rsid w:val="00563E0A"/>
    <w:rsid w:val="00570B59"/>
    <w:rsid w:val="0058340C"/>
    <w:rsid w:val="00587CB2"/>
    <w:rsid w:val="005906EF"/>
    <w:rsid w:val="00593C7E"/>
    <w:rsid w:val="005955F4"/>
    <w:rsid w:val="00596FCD"/>
    <w:rsid w:val="00597F8B"/>
    <w:rsid w:val="005A0914"/>
    <w:rsid w:val="005B0D0E"/>
    <w:rsid w:val="005E57CB"/>
    <w:rsid w:val="005E69FF"/>
    <w:rsid w:val="005F3F1B"/>
    <w:rsid w:val="005F5A34"/>
    <w:rsid w:val="006027E2"/>
    <w:rsid w:val="006123A1"/>
    <w:rsid w:val="0062455E"/>
    <w:rsid w:val="006372F1"/>
    <w:rsid w:val="00653DAB"/>
    <w:rsid w:val="00686915"/>
    <w:rsid w:val="00690029"/>
    <w:rsid w:val="00693E38"/>
    <w:rsid w:val="00696272"/>
    <w:rsid w:val="006A4B77"/>
    <w:rsid w:val="006B6799"/>
    <w:rsid w:val="006C69EC"/>
    <w:rsid w:val="006C6EC3"/>
    <w:rsid w:val="006D5C0A"/>
    <w:rsid w:val="006D72B1"/>
    <w:rsid w:val="006E5A32"/>
    <w:rsid w:val="00702171"/>
    <w:rsid w:val="00702DDA"/>
    <w:rsid w:val="00706E5F"/>
    <w:rsid w:val="0072500B"/>
    <w:rsid w:val="00726853"/>
    <w:rsid w:val="00731992"/>
    <w:rsid w:val="00737D57"/>
    <w:rsid w:val="007419B6"/>
    <w:rsid w:val="00745783"/>
    <w:rsid w:val="007546CA"/>
    <w:rsid w:val="00755A5D"/>
    <w:rsid w:val="00756C4F"/>
    <w:rsid w:val="00761FB8"/>
    <w:rsid w:val="0076258F"/>
    <w:rsid w:val="0076269A"/>
    <w:rsid w:val="00781482"/>
    <w:rsid w:val="007A29F6"/>
    <w:rsid w:val="007A5225"/>
    <w:rsid w:val="007B0C08"/>
    <w:rsid w:val="007B640B"/>
    <w:rsid w:val="007D7A4D"/>
    <w:rsid w:val="007E7B23"/>
    <w:rsid w:val="00803A8F"/>
    <w:rsid w:val="0081591E"/>
    <w:rsid w:val="00817F0F"/>
    <w:rsid w:val="00831823"/>
    <w:rsid w:val="008605F0"/>
    <w:rsid w:val="00860D1C"/>
    <w:rsid w:val="00883B5A"/>
    <w:rsid w:val="00893133"/>
    <w:rsid w:val="008941F0"/>
    <w:rsid w:val="008C1BEE"/>
    <w:rsid w:val="008C2F7C"/>
    <w:rsid w:val="008D42FE"/>
    <w:rsid w:val="008D527C"/>
    <w:rsid w:val="008D6607"/>
    <w:rsid w:val="00903397"/>
    <w:rsid w:val="00903DC7"/>
    <w:rsid w:val="0093338E"/>
    <w:rsid w:val="0093433A"/>
    <w:rsid w:val="00944A4E"/>
    <w:rsid w:val="00952A7F"/>
    <w:rsid w:val="00972C8A"/>
    <w:rsid w:val="009816C4"/>
    <w:rsid w:val="0098696D"/>
    <w:rsid w:val="0099305C"/>
    <w:rsid w:val="009A3F47"/>
    <w:rsid w:val="009A7E33"/>
    <w:rsid w:val="009B225B"/>
    <w:rsid w:val="009D1B36"/>
    <w:rsid w:val="009E0923"/>
    <w:rsid w:val="009E17DE"/>
    <w:rsid w:val="009E32CE"/>
    <w:rsid w:val="009E3C7F"/>
    <w:rsid w:val="009E65A4"/>
    <w:rsid w:val="00A03BCA"/>
    <w:rsid w:val="00A20843"/>
    <w:rsid w:val="00A221FB"/>
    <w:rsid w:val="00A345A7"/>
    <w:rsid w:val="00A62E4B"/>
    <w:rsid w:val="00A63310"/>
    <w:rsid w:val="00A719E6"/>
    <w:rsid w:val="00A83A8F"/>
    <w:rsid w:val="00A921A7"/>
    <w:rsid w:val="00A934AF"/>
    <w:rsid w:val="00AA1D26"/>
    <w:rsid w:val="00AA5C26"/>
    <w:rsid w:val="00AA76F2"/>
    <w:rsid w:val="00AB0118"/>
    <w:rsid w:val="00AC4118"/>
    <w:rsid w:val="00AD12ED"/>
    <w:rsid w:val="00AD32A1"/>
    <w:rsid w:val="00AD3DE0"/>
    <w:rsid w:val="00AF60F9"/>
    <w:rsid w:val="00AF7248"/>
    <w:rsid w:val="00B116D7"/>
    <w:rsid w:val="00B2100D"/>
    <w:rsid w:val="00B25C4A"/>
    <w:rsid w:val="00B4431C"/>
    <w:rsid w:val="00B44716"/>
    <w:rsid w:val="00B50EBC"/>
    <w:rsid w:val="00B55326"/>
    <w:rsid w:val="00B72D2B"/>
    <w:rsid w:val="00B75729"/>
    <w:rsid w:val="00BA03B1"/>
    <w:rsid w:val="00BA25C5"/>
    <w:rsid w:val="00BA2CB5"/>
    <w:rsid w:val="00BA764E"/>
    <w:rsid w:val="00BD11F3"/>
    <w:rsid w:val="00BD2396"/>
    <w:rsid w:val="00BD5BE5"/>
    <w:rsid w:val="00BD65E3"/>
    <w:rsid w:val="00BD6EFF"/>
    <w:rsid w:val="00BE09BE"/>
    <w:rsid w:val="00BE5DE1"/>
    <w:rsid w:val="00C02B9F"/>
    <w:rsid w:val="00C03DD1"/>
    <w:rsid w:val="00C065C2"/>
    <w:rsid w:val="00C06BA1"/>
    <w:rsid w:val="00C1355D"/>
    <w:rsid w:val="00C142EE"/>
    <w:rsid w:val="00C1458F"/>
    <w:rsid w:val="00C249F4"/>
    <w:rsid w:val="00C30355"/>
    <w:rsid w:val="00C30360"/>
    <w:rsid w:val="00C5412F"/>
    <w:rsid w:val="00C73A28"/>
    <w:rsid w:val="00C8548C"/>
    <w:rsid w:val="00C97214"/>
    <w:rsid w:val="00CB1DC6"/>
    <w:rsid w:val="00CD07D5"/>
    <w:rsid w:val="00CD1C26"/>
    <w:rsid w:val="00CF4E82"/>
    <w:rsid w:val="00CF53C0"/>
    <w:rsid w:val="00CF6ED7"/>
    <w:rsid w:val="00D03DD6"/>
    <w:rsid w:val="00D06363"/>
    <w:rsid w:val="00D14570"/>
    <w:rsid w:val="00D204E8"/>
    <w:rsid w:val="00D2665A"/>
    <w:rsid w:val="00D3214E"/>
    <w:rsid w:val="00D41FA5"/>
    <w:rsid w:val="00D61999"/>
    <w:rsid w:val="00D621E4"/>
    <w:rsid w:val="00D824EB"/>
    <w:rsid w:val="00D935CF"/>
    <w:rsid w:val="00DB219E"/>
    <w:rsid w:val="00DC0EED"/>
    <w:rsid w:val="00DD1354"/>
    <w:rsid w:val="00DD6FEE"/>
    <w:rsid w:val="00DE09B5"/>
    <w:rsid w:val="00DF6B66"/>
    <w:rsid w:val="00E00C4D"/>
    <w:rsid w:val="00E02C73"/>
    <w:rsid w:val="00E038F4"/>
    <w:rsid w:val="00E065F7"/>
    <w:rsid w:val="00E10D07"/>
    <w:rsid w:val="00E10D9C"/>
    <w:rsid w:val="00E266B9"/>
    <w:rsid w:val="00E307F1"/>
    <w:rsid w:val="00E3093D"/>
    <w:rsid w:val="00E30F11"/>
    <w:rsid w:val="00E3490F"/>
    <w:rsid w:val="00E57AAC"/>
    <w:rsid w:val="00E57BB7"/>
    <w:rsid w:val="00E60C39"/>
    <w:rsid w:val="00E60DD2"/>
    <w:rsid w:val="00E610A1"/>
    <w:rsid w:val="00E6325D"/>
    <w:rsid w:val="00E6511E"/>
    <w:rsid w:val="00E75BBE"/>
    <w:rsid w:val="00E75E3C"/>
    <w:rsid w:val="00E76DD2"/>
    <w:rsid w:val="00E82679"/>
    <w:rsid w:val="00E841E2"/>
    <w:rsid w:val="00E865AA"/>
    <w:rsid w:val="00E92CA6"/>
    <w:rsid w:val="00E9686B"/>
    <w:rsid w:val="00EA0C34"/>
    <w:rsid w:val="00EA305B"/>
    <w:rsid w:val="00EA5125"/>
    <w:rsid w:val="00EA62F0"/>
    <w:rsid w:val="00EB21BD"/>
    <w:rsid w:val="00EC31B9"/>
    <w:rsid w:val="00EC5408"/>
    <w:rsid w:val="00ED0565"/>
    <w:rsid w:val="00ED4A43"/>
    <w:rsid w:val="00EF13DB"/>
    <w:rsid w:val="00F14E23"/>
    <w:rsid w:val="00F31873"/>
    <w:rsid w:val="00F40B0F"/>
    <w:rsid w:val="00F47F0E"/>
    <w:rsid w:val="00F60B00"/>
    <w:rsid w:val="00F618AE"/>
    <w:rsid w:val="00F65653"/>
    <w:rsid w:val="00F6618C"/>
    <w:rsid w:val="00F73723"/>
    <w:rsid w:val="00F77DEA"/>
    <w:rsid w:val="00F8113C"/>
    <w:rsid w:val="00F81DF2"/>
    <w:rsid w:val="00F96005"/>
    <w:rsid w:val="00FA04EF"/>
    <w:rsid w:val="00FB6F9D"/>
    <w:rsid w:val="00FD2AEC"/>
    <w:rsid w:val="00FD6A51"/>
    <w:rsid w:val="00FF1DE2"/>
    <w:rsid w:val="00FF6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941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B679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941F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B679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3.wmf"/><Relationship Id="rId7" Type="http://schemas.openxmlformats.org/officeDocument/2006/relationships/image" Target="media/image2.wmf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6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1-05-10T15:53:00Z</dcterms:created>
  <dcterms:modified xsi:type="dcterms:W3CDTF">2011-05-10T1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